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135EB" w14:textId="77777777" w:rsidR="001E6720" w:rsidRDefault="00B76403" w:rsidP="00B76403">
      <w:pPr>
        <w:jc w:val="center"/>
        <w:rPr>
          <w:rFonts w:ascii="Times New Roman" w:hAnsi="Times New Roman" w:cs="Times New Roman"/>
          <w:b/>
        </w:rPr>
      </w:pPr>
      <w:r w:rsidRPr="00B76403">
        <w:rPr>
          <w:rFonts w:ascii="Times New Roman" w:hAnsi="Times New Roman" w:cs="Times New Roman"/>
          <w:b/>
        </w:rPr>
        <w:t>HƯỚNG DẪN CHẤM ĐỀ VẬT LÝ 10 KÌ I NĂM HỌC 2023-2024.</w:t>
      </w:r>
    </w:p>
    <w:p w14:paraId="3CDE452C" w14:textId="77777777" w:rsidR="00B76403" w:rsidRDefault="00B76403" w:rsidP="00B7640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HẦN ĐÁP ÁN TRẮC NGHIỆM:</w:t>
      </w:r>
    </w:p>
    <w:p w14:paraId="361089CB" w14:textId="77777777" w:rsidR="00B76403" w:rsidRDefault="00B76403" w:rsidP="00B76403">
      <w:pPr>
        <w:pStyle w:val="ListParagraph"/>
        <w:ind w:left="1080"/>
        <w:rPr>
          <w:rFonts w:ascii="Times New Roman" w:hAnsi="Times New Roman" w:cs="Times New Roman"/>
          <w:b/>
        </w:rPr>
      </w:pPr>
    </w:p>
    <w:p w14:paraId="3382FE4C" w14:textId="77777777" w:rsidR="00B76403" w:rsidRDefault="00B76403" w:rsidP="00B76403">
      <w:pPr>
        <w:rPr>
          <w:b/>
          <w:i/>
          <w:sz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5"/>
        <w:gridCol w:w="2252"/>
        <w:gridCol w:w="2252"/>
        <w:gridCol w:w="2255"/>
        <w:gridCol w:w="2255"/>
      </w:tblGrid>
      <w:tr w:rsidR="00B76403" w:rsidRPr="00E55445" w14:paraId="5ADBD790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43628360" w14:textId="77777777" w:rsidR="00B76403" w:rsidRPr="00E55445" w:rsidRDefault="00B76403" w:rsidP="001B2ABD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noProof/>
                <w:sz w:val="26"/>
              </w:rPr>
              <w:drawing>
                <wp:inline distT="0" distB="0" distL="0" distR="0" wp14:anchorId="46F5709A" wp14:editId="50EDA115">
                  <wp:extent cx="739775" cy="321310"/>
                  <wp:effectExtent l="0" t="0" r="0" b="0"/>
                  <wp:docPr id="3" name="Ảnh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"/>
                          <pic:cNvPicPr>
                            <a:picLocks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775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556C494" w14:textId="77777777" w:rsidR="00B76403" w:rsidRPr="00E55445" w:rsidRDefault="00B76403" w:rsidP="001B2ABD">
            <w:pPr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1</w:t>
            </w:r>
            <w:r w:rsidRPr="00E55445">
              <w:rPr>
                <w:b/>
                <w:i/>
                <w:sz w:val="26"/>
              </w:rPr>
              <w:t>01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CC03F46" w14:textId="77777777" w:rsidR="00B76403" w:rsidRPr="00E55445" w:rsidRDefault="00B76403" w:rsidP="001B2ABD">
            <w:pPr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1</w:t>
            </w:r>
            <w:r w:rsidRPr="00E55445">
              <w:rPr>
                <w:b/>
                <w:i/>
                <w:sz w:val="26"/>
              </w:rPr>
              <w:t>02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64854A4" w14:textId="77777777" w:rsidR="00B76403" w:rsidRPr="00E55445" w:rsidRDefault="00B76403" w:rsidP="001B2ABD">
            <w:pPr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1</w:t>
            </w:r>
            <w:r w:rsidRPr="00E55445">
              <w:rPr>
                <w:b/>
                <w:i/>
                <w:sz w:val="26"/>
              </w:rPr>
              <w:t>03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FE40D38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i/>
                <w:sz w:val="26"/>
              </w:rPr>
              <w:t>1</w:t>
            </w:r>
            <w:r w:rsidRPr="00E55445">
              <w:rPr>
                <w:b/>
                <w:i/>
                <w:sz w:val="26"/>
              </w:rPr>
              <w:t>04</w:t>
            </w:r>
          </w:p>
        </w:tc>
      </w:tr>
      <w:tr w:rsidR="00B76403" w:rsidRPr="00E55445" w14:paraId="3F5D7A87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3EE98E52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105C5EB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58691F3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699FF5A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CE60513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428C5DE2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0032519B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5716281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9DCB560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326E2D0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35D83595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6E1048E2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1DFA8F41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0567686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00DB838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960DF0A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45939EF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B76403" w:rsidRPr="00E55445" w14:paraId="0786FC11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01C8F5C0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5886CBE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DC06C06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9FCF919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8ED0289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6D5F7973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6080D7CA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49E34264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E76C049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CBB6EB6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D930CD0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21E100B1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02C33495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5C4D8BA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BBB0B93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1B7D322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42B72D4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09AAB0E2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4FE43954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17819BF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78059C6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200F346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9818A7D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28BF205E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74508EE9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187856B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7162E9D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9072796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2866434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51E29DFA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47498B31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B6DB6DB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B0CEA83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98DA6A3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A3EAF93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485778D0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7DD35828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FE9FCA7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E8E71E7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9B47F95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C8F8113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349F9652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5EC2A544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C4B1C82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8919C44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524AC0E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AE95647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3CAF0E18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695687ED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7A97B85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BF470C8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B97B632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36357AA6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1E1DCBE1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22BC75C1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2FE2815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B548598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495FB7F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8DE2AD4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0C177C7B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78232770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7ACF66F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4176FF2E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D284F1F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E700FB5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B76403" w:rsidRPr="00E55445" w14:paraId="4C11FDED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7C0F3978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F1CB909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BF385A2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85A58F8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D13CFA7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0CA2639C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69475924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  <w:r>
              <w:rPr>
                <w:b/>
                <w:sz w:val="26"/>
              </w:rPr>
              <w:t>6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133B76E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810F2BE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D3D3F8F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1BC374D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1E1F3B9D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4CD41AF5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  <w:r>
              <w:rPr>
                <w:b/>
                <w:sz w:val="26"/>
              </w:rPr>
              <w:t>7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01B0731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7EFA2A4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F3F3E21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83F43F8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510E5906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2F3ECA8E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6ED7F3B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036C583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0440C94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DA36961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184B3134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2E7A0A28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AE4653E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470CC4A7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FE11F4C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A7A7E47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27599D12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17AB4F57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20F7FF8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47AD0BE2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4ADBF2F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88C3F00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025CC7A0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33EB8C9D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E7E2B0A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9460DD3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F8D46C6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39E0DBCB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B76403" w:rsidRPr="00E55445" w14:paraId="150CDE4C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3C63068A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22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DFEA591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6D227674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E27249E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1EB4B192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B76403" w:rsidRPr="00E55445" w14:paraId="5E68077E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29B8BC30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F184838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1974A75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34105A99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2706F3A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251B1F9D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57F45DB0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54BB1EE0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99C4D78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C54C31E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ACE3D87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6F6E74EA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1C988D06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366E17E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3CE56F19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48E3E122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940A107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B76403" w:rsidRPr="00E55445" w14:paraId="7C885129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7B881A02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2F5AB93C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46810C09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5FB79BEB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21E580BB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B76403" w:rsidRPr="00E55445" w14:paraId="72A5BBD4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149E79D3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1EB444BC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4BD92CD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77B58648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9ED60C3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B76403" w:rsidRPr="00E55445" w14:paraId="10F9D137" w14:textId="77777777" w:rsidTr="001B2ABD">
        <w:tc>
          <w:tcPr>
            <w:tcW w:w="562" w:type="pct"/>
            <w:tcMar>
              <w:left w:w="0" w:type="dxa"/>
              <w:right w:w="0" w:type="dxa"/>
            </w:tcMar>
          </w:tcPr>
          <w:p w14:paraId="5B23AD8C" w14:textId="77777777" w:rsidR="00B76403" w:rsidRPr="00E55445" w:rsidRDefault="00B76403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02C5C5AE" w14:textId="77777777" w:rsidR="00B76403" w:rsidRPr="00E55445" w:rsidRDefault="00BC2ED6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1109" w:type="pct"/>
            <w:tcMar>
              <w:left w:w="0" w:type="dxa"/>
              <w:right w:w="0" w:type="dxa"/>
            </w:tcMar>
          </w:tcPr>
          <w:p w14:paraId="783D5450" w14:textId="77777777" w:rsidR="00B76403" w:rsidRPr="00E55445" w:rsidRDefault="00FD5D78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63D8726E" w14:textId="77777777" w:rsidR="00B76403" w:rsidRPr="00E55445" w:rsidRDefault="004E080C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10" w:type="pct"/>
            <w:tcMar>
              <w:left w:w="0" w:type="dxa"/>
              <w:right w:w="0" w:type="dxa"/>
            </w:tcMar>
          </w:tcPr>
          <w:p w14:paraId="01AACFFD" w14:textId="77777777" w:rsidR="00B76403" w:rsidRPr="00E55445" w:rsidRDefault="008A18BA" w:rsidP="001B2AB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</w:tbl>
    <w:p w14:paraId="5ADBD637" w14:textId="77777777" w:rsidR="00B76403" w:rsidRDefault="00B76403" w:rsidP="00B76403">
      <w:pPr>
        <w:rPr>
          <w:b/>
          <w:i/>
          <w:sz w:val="26"/>
        </w:rPr>
      </w:pPr>
    </w:p>
    <w:p w14:paraId="3EB5E568" w14:textId="77777777" w:rsidR="00B76403" w:rsidRPr="00003DCF" w:rsidRDefault="00B76403" w:rsidP="00003DCF">
      <w:pPr>
        <w:pStyle w:val="ListParagraph"/>
        <w:widowControl w:val="0"/>
        <w:numPr>
          <w:ilvl w:val="0"/>
          <w:numId w:val="1"/>
        </w:numPr>
        <w:spacing w:before="20" w:after="80"/>
        <w:rPr>
          <w:b/>
          <w:color w:val="000000" w:themeColor="text1"/>
          <w:sz w:val="26"/>
          <w:szCs w:val="26"/>
        </w:rPr>
      </w:pPr>
      <w:r w:rsidRPr="00003DCF">
        <w:rPr>
          <w:b/>
          <w:color w:val="000000" w:themeColor="text1"/>
          <w:sz w:val="26"/>
          <w:szCs w:val="26"/>
        </w:rPr>
        <w:t>HƯỚNG DẪN PHẦN TỰ LUẬN:</w:t>
      </w:r>
    </w:p>
    <w:p w14:paraId="632E900F" w14:textId="77777777" w:rsidR="00003DCF" w:rsidRDefault="00003DCF" w:rsidP="00003DCF">
      <w:pPr>
        <w:widowControl w:val="0"/>
        <w:spacing w:before="20" w:after="80"/>
        <w:rPr>
          <w:b/>
          <w:color w:val="000000" w:themeColor="text1"/>
          <w:sz w:val="26"/>
          <w:szCs w:val="26"/>
        </w:rPr>
      </w:pPr>
    </w:p>
    <w:tbl>
      <w:tblPr>
        <w:tblW w:w="94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7371"/>
        <w:gridCol w:w="1134"/>
      </w:tblGrid>
      <w:tr w:rsidR="00003DCF" w:rsidRPr="00B627F4" w14:paraId="6E8B7CF5" w14:textId="77777777" w:rsidTr="001B2ABD">
        <w:trPr>
          <w:jc w:val="center"/>
        </w:trPr>
        <w:tc>
          <w:tcPr>
            <w:tcW w:w="959" w:type="dxa"/>
          </w:tcPr>
          <w:p w14:paraId="0C598205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proofErr w:type="spellStart"/>
            <w:r w:rsidRPr="00B627F4">
              <w:rPr>
                <w:b/>
              </w:rPr>
              <w:t>Câu</w:t>
            </w:r>
            <w:proofErr w:type="spellEnd"/>
          </w:p>
        </w:tc>
        <w:tc>
          <w:tcPr>
            <w:tcW w:w="7371" w:type="dxa"/>
          </w:tcPr>
          <w:p w14:paraId="60DDA2E0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proofErr w:type="spellStart"/>
            <w:r w:rsidRPr="00B627F4">
              <w:rPr>
                <w:b/>
              </w:rPr>
              <w:t>Nội</w:t>
            </w:r>
            <w:proofErr w:type="spellEnd"/>
            <w:r w:rsidRPr="00B627F4">
              <w:rPr>
                <w:b/>
              </w:rPr>
              <w:t xml:space="preserve"> dung</w:t>
            </w:r>
          </w:p>
        </w:tc>
        <w:tc>
          <w:tcPr>
            <w:tcW w:w="1134" w:type="dxa"/>
          </w:tcPr>
          <w:p w14:paraId="31BE59E5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proofErr w:type="spellStart"/>
            <w:r w:rsidRPr="00B627F4">
              <w:rPr>
                <w:b/>
              </w:rPr>
              <w:t>Điểm</w:t>
            </w:r>
            <w:proofErr w:type="spellEnd"/>
          </w:p>
        </w:tc>
      </w:tr>
      <w:tr w:rsidR="00003DCF" w:rsidRPr="00B627F4" w14:paraId="38DE45C8" w14:textId="77777777" w:rsidTr="001B2ABD">
        <w:trPr>
          <w:jc w:val="center"/>
        </w:trPr>
        <w:tc>
          <w:tcPr>
            <w:tcW w:w="959" w:type="dxa"/>
            <w:vAlign w:val="center"/>
          </w:tcPr>
          <w:p w14:paraId="7845A9E1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1.</w:t>
            </w:r>
          </w:p>
          <w:p w14:paraId="239305B7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r w:rsidRPr="00B627F4">
              <w:rPr>
                <w:b/>
              </w:rPr>
              <w:t>(1đ)</w:t>
            </w:r>
          </w:p>
        </w:tc>
        <w:tc>
          <w:tcPr>
            <w:tcW w:w="7371" w:type="dxa"/>
          </w:tcPr>
          <w:p w14:paraId="5A4F0363" w14:textId="77777777" w:rsidR="00003DCF" w:rsidRPr="00003DCF" w:rsidRDefault="00003DCF" w:rsidP="00003DCF">
            <w:pPr>
              <w:widowControl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a.</w:t>
            </w:r>
            <w:r w:rsidRPr="00003DC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Độ</w:t>
            </w:r>
            <w:proofErr w:type="spellEnd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cao</w:t>
            </w:r>
            <w:proofErr w:type="spellEnd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của</w:t>
            </w:r>
            <w:proofErr w:type="spellEnd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tòa</w:t>
            </w:r>
            <w:proofErr w:type="spellEnd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tháp</w:t>
            </w:r>
            <w:proofErr w:type="spellEnd"/>
            <w:r w:rsidRPr="00003DC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vi-VN"/>
              </w:rPr>
              <w:t>.</w:t>
            </w:r>
            <w:r w:rsidRPr="00003DC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</w:t>
            </w:r>
          </w:p>
          <w:p w14:paraId="2441D8DD" w14:textId="77777777" w:rsidR="00003DCF" w:rsidRPr="00003DCF" w:rsidRDefault="00003DCF" w:rsidP="00003DC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h 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g.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0.2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2000m</m:t>
              </m:r>
            </m:oMath>
            <w:r w:rsidRPr="00003DCF">
              <w:rPr>
                <w:rFonts w:ascii="Times New Roman" w:eastAsia="Times New Roman" w:hAnsi="Times New Roman" w:cs="Times New Roman"/>
                <w:sz w:val="24"/>
                <w:szCs w:val="24"/>
              </w:rPr>
              <w:t>……………………………………….</w:t>
            </w:r>
          </w:p>
          <w:p w14:paraId="0D295F58" w14:textId="77777777" w:rsidR="00003DCF" w:rsidRDefault="00003DCF" w:rsidP="001B2ABD">
            <w:pPr>
              <w:widowControl w:val="0"/>
              <w:rPr>
                <w:bCs/>
                <w:sz w:val="24"/>
                <w:szCs w:val="24"/>
                <w:lang w:eastAsia="vi-VN"/>
              </w:rPr>
            </w:pPr>
            <w:r>
              <w:t>b.</w:t>
            </w:r>
            <w:r w:rsidRPr="006C1487"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6C1487">
              <w:rPr>
                <w:bCs/>
                <w:sz w:val="24"/>
                <w:szCs w:val="24"/>
                <w:lang w:eastAsia="vi-VN"/>
              </w:rPr>
              <w:t>Tốc</w:t>
            </w:r>
            <w:proofErr w:type="spellEnd"/>
            <w:r w:rsidRPr="006C1487"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6C1487">
              <w:rPr>
                <w:bCs/>
                <w:sz w:val="24"/>
                <w:szCs w:val="24"/>
                <w:lang w:eastAsia="vi-VN"/>
              </w:rPr>
              <w:t>độ</w:t>
            </w:r>
            <w:proofErr w:type="spellEnd"/>
            <w:r w:rsidRPr="006C1487"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6C1487">
              <w:rPr>
                <w:bCs/>
                <w:sz w:val="24"/>
                <w:szCs w:val="24"/>
                <w:lang w:eastAsia="vi-VN"/>
              </w:rPr>
              <w:t>của</w:t>
            </w:r>
            <w:proofErr w:type="spellEnd"/>
            <w:r w:rsidRPr="006C1487"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6C1487">
              <w:rPr>
                <w:bCs/>
                <w:sz w:val="24"/>
                <w:szCs w:val="24"/>
                <w:lang w:eastAsia="vi-VN"/>
              </w:rPr>
              <w:t>vậ</w:t>
            </w:r>
            <w:r>
              <w:rPr>
                <w:bCs/>
                <w:sz w:val="24"/>
                <w:szCs w:val="24"/>
                <w:lang w:eastAsia="vi-VN"/>
              </w:rPr>
              <w:t>t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eastAsia="vi-VN"/>
              </w:rPr>
              <w:t>khi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eastAsia="vi-VN"/>
              </w:rPr>
              <w:t>nó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eastAsia="vi-VN"/>
              </w:rPr>
              <w:t>rơi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eastAsia="vi-VN"/>
              </w:rPr>
              <w:t>chạm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eastAsia="vi-VN"/>
              </w:rPr>
              <w:t>đất</w:t>
            </w:r>
            <w:proofErr w:type="spellEnd"/>
            <w:r>
              <w:rPr>
                <w:bCs/>
                <w:sz w:val="24"/>
                <w:szCs w:val="24"/>
                <w:lang w:eastAsia="vi-VN"/>
              </w:rPr>
              <w:t>:</w:t>
            </w:r>
          </w:p>
          <w:p w14:paraId="073B6A45" w14:textId="77777777" w:rsidR="00003DCF" w:rsidRPr="00B627F4" w:rsidRDefault="00003DCF" w:rsidP="001B2ABD">
            <w:pPr>
              <w:widowControl w:val="0"/>
            </w:pPr>
            <w:r>
              <w:rPr>
                <w:bCs/>
                <w:sz w:val="24"/>
                <w:szCs w:val="24"/>
                <w:lang w:eastAsia="vi-VN"/>
              </w:rPr>
              <w:t>v= g.t= 10.20= 200m/s</w:t>
            </w:r>
          </w:p>
        </w:tc>
        <w:tc>
          <w:tcPr>
            <w:tcW w:w="1134" w:type="dxa"/>
          </w:tcPr>
          <w:p w14:paraId="0D688E7E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</w:pPr>
          </w:p>
          <w:p w14:paraId="7F2F3ECD" w14:textId="77777777" w:rsidR="00003DCF" w:rsidRPr="00D044C6" w:rsidRDefault="00003DCF" w:rsidP="001B2ABD">
            <w:pPr>
              <w:widowControl w:val="0"/>
              <w:tabs>
                <w:tab w:val="left" w:pos="1470"/>
              </w:tabs>
              <w:rPr>
                <w:sz w:val="20"/>
              </w:rPr>
            </w:pPr>
          </w:p>
          <w:p w14:paraId="5289462B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 w:rsidRPr="00B627F4">
              <w:rPr>
                <w:b/>
              </w:rPr>
              <w:t>0,5đ</w:t>
            </w:r>
          </w:p>
          <w:p w14:paraId="7755B7A9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2E73B8A5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287F5B4C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</w:pPr>
            <w:r w:rsidRPr="00B627F4">
              <w:rPr>
                <w:b/>
              </w:rPr>
              <w:t>0,5đ</w:t>
            </w:r>
          </w:p>
        </w:tc>
      </w:tr>
      <w:tr w:rsidR="00003DCF" w:rsidRPr="00B627F4" w14:paraId="32D4DA85" w14:textId="77777777" w:rsidTr="001B2ABD">
        <w:trPr>
          <w:jc w:val="center"/>
        </w:trPr>
        <w:tc>
          <w:tcPr>
            <w:tcW w:w="959" w:type="dxa"/>
            <w:vAlign w:val="center"/>
          </w:tcPr>
          <w:p w14:paraId="4227D4F6" w14:textId="77777777" w:rsidR="00003DCF" w:rsidRPr="00B627F4" w:rsidRDefault="00856EDA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2</w:t>
            </w:r>
          </w:p>
          <w:p w14:paraId="0D21A9E7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r w:rsidRPr="00B627F4">
              <w:rPr>
                <w:b/>
              </w:rPr>
              <w:t>(</w:t>
            </w:r>
            <w:r w:rsidR="00856EDA">
              <w:rPr>
                <w:b/>
              </w:rPr>
              <w:t xml:space="preserve">1 </w:t>
            </w:r>
            <w:r w:rsidRPr="00B627F4">
              <w:rPr>
                <w:b/>
              </w:rPr>
              <w:t>đ)</w:t>
            </w:r>
          </w:p>
        </w:tc>
        <w:tc>
          <w:tcPr>
            <w:tcW w:w="7371" w:type="dxa"/>
          </w:tcPr>
          <w:p w14:paraId="5F7FAFCC" w14:textId="77777777" w:rsidR="00856EDA" w:rsidRPr="00856EDA" w:rsidRDefault="00856EDA" w:rsidP="00856ED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</w:t>
            </w:r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Khi </w:t>
            </w:r>
            <w:proofErr w:type="spellStart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vật</w:t>
            </w:r>
            <w:proofErr w:type="spellEnd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hạm</w:t>
            </w:r>
            <w:proofErr w:type="spellEnd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ất</w:t>
            </w:r>
            <w:proofErr w:type="spellEnd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h= ½ g.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, </w:t>
            </w:r>
            <w:r w:rsidRPr="00856EDA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280" w:dyaOrig="740" w14:anchorId="47497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36.75pt" o:ole="">
                  <v:imagedata r:id="rId6" o:title=""/>
                </v:shape>
                <o:OLEObject Type="Embed" ProgID="Equation.DSMT4" ShapeID="_x0000_i1025" DrawAspect="Content" ObjectID="_1764568332" r:id="rId7"/>
              </w:object>
            </w:r>
          </w:p>
          <w:p w14:paraId="40881DBF" w14:textId="77777777" w:rsidR="00856EDA" w:rsidRPr="00856EDA" w:rsidRDefault="00856EDA" w:rsidP="00856ED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</w:t>
            </w:r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Khi </w:t>
            </w:r>
            <w:proofErr w:type="spellStart"/>
            <w:proofErr w:type="gramStart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ó</w:t>
            </w:r>
            <w:proofErr w:type="spellEnd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 :</w:t>
            </w:r>
            <w:proofErr w:type="gramEnd"/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856ED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3000" w:dyaOrig="360" w14:anchorId="67F407E1">
                <v:shape id="_x0000_i1026" type="#_x0000_t75" style="width:150pt;height:18pt" o:ole="">
                  <v:imagedata r:id="rId8" o:title=""/>
                </v:shape>
                <o:OLEObject Type="Embed" ProgID="Equation.DSMT4" ShapeID="_x0000_i1026" DrawAspect="Content" ObjectID="_1764568333" r:id="rId9"/>
              </w:object>
            </w:r>
            <w:r w:rsidRPr="00856EDA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14:paraId="40E9ECCC" w14:textId="77777777" w:rsidR="00003DCF" w:rsidRPr="00B627F4" w:rsidRDefault="00003DCF" w:rsidP="001B2ABD"/>
        </w:tc>
        <w:tc>
          <w:tcPr>
            <w:tcW w:w="1134" w:type="dxa"/>
          </w:tcPr>
          <w:p w14:paraId="692E21BA" w14:textId="77777777" w:rsidR="00856EDA" w:rsidRDefault="00856EDA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29D0D1AF" w14:textId="77777777" w:rsidR="00003DCF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 w:rsidRPr="00B627F4">
              <w:rPr>
                <w:b/>
              </w:rPr>
              <w:t>0,5đ</w:t>
            </w:r>
          </w:p>
          <w:p w14:paraId="4B08FCBE" w14:textId="77777777" w:rsidR="00856EDA" w:rsidRPr="00B627F4" w:rsidRDefault="00856EDA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003DCF" w:rsidRPr="00B627F4" w14:paraId="5BAFA9DF" w14:textId="77777777" w:rsidTr="001B2ABD">
        <w:trPr>
          <w:jc w:val="center"/>
        </w:trPr>
        <w:tc>
          <w:tcPr>
            <w:tcW w:w="959" w:type="dxa"/>
            <w:vAlign w:val="center"/>
          </w:tcPr>
          <w:p w14:paraId="2ACFDD76" w14:textId="77777777" w:rsidR="00003DCF" w:rsidRPr="00B627F4" w:rsidRDefault="00856EDA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3</w:t>
            </w:r>
          </w:p>
          <w:p w14:paraId="036FB3BD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jc w:val="center"/>
              <w:rPr>
                <w:b/>
              </w:rPr>
            </w:pPr>
            <w:r w:rsidRPr="00B627F4">
              <w:rPr>
                <w:b/>
              </w:rPr>
              <w:t>(1,0đ)</w:t>
            </w:r>
          </w:p>
        </w:tc>
        <w:tc>
          <w:tcPr>
            <w:tcW w:w="7371" w:type="dxa"/>
          </w:tcPr>
          <w:p w14:paraId="6F4F1227" w14:textId="77777777" w:rsidR="00003DCF" w:rsidRDefault="003002A5" w:rsidP="0030780E">
            <w:pPr>
              <w:pStyle w:val="ListParagraph"/>
              <w:numPr>
                <w:ilvl w:val="0"/>
                <w:numId w:val="2"/>
              </w:numPr>
              <w:jc w:val="both"/>
              <w:rPr>
                <w:lang w:val="de-DE"/>
              </w:rPr>
            </w:pPr>
            <w:r>
              <w:rPr>
                <w:lang w:val="de-DE"/>
              </w:rPr>
              <w:t xml:space="preserve">(0,5d) </w:t>
            </w:r>
            <w:r w:rsidR="0030780E">
              <w:rPr>
                <w:lang w:val="de-DE"/>
              </w:rPr>
              <w:t>Xác định lực tác dụng lên vật , biểu diễn lên hình vẽ, chọn hệ trục xoy...</w:t>
            </w:r>
          </w:p>
          <w:p w14:paraId="477860B9" w14:textId="77777777" w:rsidR="0030780E" w:rsidRPr="00B627F4" w:rsidRDefault="0030780E" w:rsidP="0030780E">
            <w:pPr>
              <w:rPr>
                <w:rFonts w:ascii="14" w:hAnsi="14"/>
              </w:rPr>
            </w:pPr>
            <w:r w:rsidRPr="00B627F4">
              <w:rPr>
                <w:rFonts w:ascii="14" w:hAnsi="14"/>
              </w:rPr>
              <w:t xml:space="preserve">Phương </w:t>
            </w:r>
            <w:proofErr w:type="spellStart"/>
            <w:r w:rsidRPr="00B627F4">
              <w:rPr>
                <w:rFonts w:ascii="14" w:hAnsi="14"/>
              </w:rPr>
              <w:t>trình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định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luật</w:t>
            </w:r>
            <w:proofErr w:type="spellEnd"/>
            <w:r w:rsidRPr="00B627F4">
              <w:rPr>
                <w:rFonts w:ascii="14" w:hAnsi="14"/>
              </w:rPr>
              <w:t xml:space="preserve"> II Niu-</w:t>
            </w:r>
            <w:proofErr w:type="spellStart"/>
            <w:r w:rsidRPr="00B627F4">
              <w:rPr>
                <w:rFonts w:ascii="14" w:hAnsi="14"/>
              </w:rPr>
              <w:t>tơn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đối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với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vật</w:t>
            </w:r>
            <w:proofErr w:type="spellEnd"/>
            <w:r w:rsidRPr="00B627F4">
              <w:rPr>
                <w:rFonts w:ascii="14" w:hAnsi="14"/>
              </w:rPr>
              <w:t xml:space="preserve"> </w:t>
            </w:r>
            <w:proofErr w:type="spellStart"/>
            <w:r w:rsidRPr="00B627F4">
              <w:rPr>
                <w:rFonts w:ascii="14" w:hAnsi="14"/>
              </w:rPr>
              <w:t>là</w:t>
            </w:r>
            <w:proofErr w:type="spellEnd"/>
            <w:r w:rsidRPr="00B627F4">
              <w:rPr>
                <w:rFonts w:ascii="14" w:hAnsi="14"/>
              </w:rPr>
              <w:t xml:space="preserve">: </w:t>
            </w:r>
          </w:p>
          <w:p w14:paraId="70236B1A" w14:textId="77777777" w:rsidR="0030780E" w:rsidRPr="00B627F4" w:rsidRDefault="0030780E" w:rsidP="0030780E">
            <w:pPr>
              <w:widowControl w:val="0"/>
              <w:rPr>
                <w:rFonts w:ascii="14" w:hAnsi="14"/>
              </w:rPr>
            </w:pPr>
            <w:r w:rsidRPr="00B627F4">
              <w:rPr>
                <w:rFonts w:ascii="14" w:hAnsi="14"/>
              </w:rPr>
              <w:t xml:space="preserve">  </w:t>
            </w:r>
            <w:r w:rsidRPr="00B627F4">
              <w:rPr>
                <w:rFonts w:ascii="14" w:hAnsi="14"/>
              </w:rPr>
              <w:fldChar w:fldCharType="begin"/>
            </w:r>
            <w:r w:rsidRPr="00B627F4">
              <w:rPr>
                <w:rFonts w:ascii="14" w:hAnsi="14"/>
              </w:rPr>
              <w:instrText>eq   \l(\o\ac(\a\vs4(</w:instrText>
            </w:r>
            <w:r w:rsidRPr="00B627F4">
              <w:rPr>
                <w:rFonts w:ascii="14" w:hAnsi="14"/>
              </w:rPr>
              <w:sym w:font="Symbol" w:char="F0AE"/>
            </w:r>
            <w:r w:rsidRPr="00B627F4">
              <w:rPr>
                <w:rFonts w:ascii="14" w:hAnsi="14"/>
              </w:rPr>
              <w:instrText>,, ),F))</w:instrText>
            </w:r>
            <w:r w:rsidRPr="00B627F4">
              <w:rPr>
                <w:rFonts w:ascii="14" w:hAnsi="14"/>
              </w:rPr>
              <w:fldChar w:fldCharType="end"/>
            </w:r>
            <w:r w:rsidRPr="00B627F4">
              <w:rPr>
                <w:rFonts w:ascii="14" w:hAnsi="14"/>
              </w:rPr>
              <w:t xml:space="preserve">  + </w:t>
            </w:r>
            <w:r w:rsidRPr="00B627F4">
              <w:rPr>
                <w:rFonts w:ascii="14" w:hAnsi="14"/>
              </w:rPr>
              <w:fldChar w:fldCharType="begin"/>
            </w:r>
            <w:r w:rsidRPr="00B627F4">
              <w:rPr>
                <w:rFonts w:ascii="14" w:hAnsi="14"/>
              </w:rPr>
              <w:instrText>eq   \l(\o\ac(\a\vs4(</w:instrText>
            </w:r>
            <w:r w:rsidRPr="00B627F4">
              <w:rPr>
                <w:rFonts w:ascii="14" w:hAnsi="14"/>
              </w:rPr>
              <w:sym w:font="Symbol" w:char="F0AE"/>
            </w:r>
            <w:r w:rsidRPr="00B627F4">
              <w:rPr>
                <w:rFonts w:ascii="14" w:hAnsi="14"/>
              </w:rPr>
              <w:instrText>,, ),P))</w:instrText>
            </w:r>
            <w:r w:rsidRPr="00B627F4">
              <w:rPr>
                <w:rFonts w:ascii="14" w:hAnsi="14"/>
              </w:rPr>
              <w:fldChar w:fldCharType="end"/>
            </w:r>
            <w:r w:rsidRPr="00B627F4">
              <w:rPr>
                <w:rFonts w:ascii="14" w:hAnsi="14"/>
              </w:rPr>
              <w:t xml:space="preserve">  + </w:t>
            </w:r>
            <w:r w:rsidRPr="00B627F4">
              <w:rPr>
                <w:rFonts w:ascii="14" w:hAnsi="14"/>
              </w:rPr>
              <w:fldChar w:fldCharType="begin"/>
            </w:r>
            <w:r w:rsidRPr="00B627F4">
              <w:rPr>
                <w:rFonts w:ascii="14" w:hAnsi="14"/>
              </w:rPr>
              <w:instrText>eq   \l(\o\ac(\a\vs4(</w:instrText>
            </w:r>
            <w:r w:rsidRPr="00B627F4">
              <w:rPr>
                <w:rFonts w:ascii="14" w:hAnsi="14"/>
              </w:rPr>
              <w:sym w:font="Symbol" w:char="F0AE"/>
            </w:r>
            <w:r w:rsidRPr="00B627F4">
              <w:rPr>
                <w:rFonts w:ascii="14" w:hAnsi="14"/>
              </w:rPr>
              <w:instrText>,, ),F))</w:instrText>
            </w:r>
            <w:r w:rsidRPr="00B627F4">
              <w:rPr>
                <w:rFonts w:ascii="14" w:hAnsi="14"/>
              </w:rPr>
              <w:fldChar w:fldCharType="end"/>
            </w:r>
            <w:proofErr w:type="spellStart"/>
            <w:r w:rsidRPr="00B627F4">
              <w:rPr>
                <w:rFonts w:ascii="14" w:hAnsi="14"/>
              </w:rPr>
              <w:t>ms</w:t>
            </w:r>
            <w:proofErr w:type="spellEnd"/>
            <w:r w:rsidRPr="00B627F4">
              <w:rPr>
                <w:rFonts w:ascii="14" w:hAnsi="14"/>
              </w:rPr>
              <w:t xml:space="preserve">  + </w:t>
            </w:r>
            <w:r w:rsidRPr="00B627F4">
              <w:rPr>
                <w:rFonts w:ascii="14" w:hAnsi="14"/>
              </w:rPr>
              <w:fldChar w:fldCharType="begin"/>
            </w:r>
            <w:r w:rsidRPr="00B627F4">
              <w:rPr>
                <w:rFonts w:ascii="14" w:hAnsi="14"/>
              </w:rPr>
              <w:instrText>eq   \l(\o\ac(\a\vs4(</w:instrText>
            </w:r>
            <w:r w:rsidRPr="00B627F4">
              <w:rPr>
                <w:rFonts w:ascii="14" w:hAnsi="14"/>
              </w:rPr>
              <w:sym w:font="Symbol" w:char="F0AE"/>
            </w:r>
            <w:r w:rsidRPr="00B627F4">
              <w:rPr>
                <w:rFonts w:ascii="14" w:hAnsi="14"/>
              </w:rPr>
              <w:instrText>,, ),N))</w:instrText>
            </w:r>
            <w:r w:rsidRPr="00B627F4">
              <w:rPr>
                <w:rFonts w:ascii="14" w:hAnsi="14"/>
              </w:rPr>
              <w:fldChar w:fldCharType="end"/>
            </w:r>
            <w:r w:rsidRPr="00B627F4">
              <w:rPr>
                <w:rFonts w:ascii="14" w:hAnsi="14"/>
              </w:rPr>
              <w:t xml:space="preserve">  = m. </w:t>
            </w:r>
            <w:r w:rsidRPr="00B627F4">
              <w:rPr>
                <w:rFonts w:ascii="14" w:hAnsi="14"/>
              </w:rPr>
              <w:fldChar w:fldCharType="begin"/>
            </w:r>
            <w:r w:rsidRPr="00B627F4">
              <w:rPr>
                <w:rFonts w:ascii="14" w:hAnsi="14"/>
              </w:rPr>
              <w:instrText>eq   \l(\o\ac(\a\vs4(</w:instrText>
            </w:r>
            <w:r w:rsidRPr="00B627F4">
              <w:rPr>
                <w:rFonts w:ascii="14" w:hAnsi="14"/>
              </w:rPr>
              <w:sym w:font="Symbol" w:char="F0AE"/>
            </w:r>
            <w:r w:rsidRPr="00B627F4">
              <w:rPr>
                <w:rFonts w:ascii="14" w:hAnsi="14"/>
              </w:rPr>
              <w:instrText>,, ),a))</w:instrText>
            </w:r>
            <w:r w:rsidRPr="00B627F4">
              <w:rPr>
                <w:rFonts w:ascii="14" w:hAnsi="14"/>
              </w:rPr>
              <w:fldChar w:fldCharType="end"/>
            </w:r>
            <w:r w:rsidRPr="00B627F4">
              <w:rPr>
                <w:rFonts w:ascii="14" w:hAnsi="14"/>
              </w:rPr>
              <w:t xml:space="preserve">   (1)</w:t>
            </w:r>
            <w:r>
              <w:rPr>
                <w:rFonts w:ascii="14" w:hAnsi="14"/>
              </w:rPr>
              <w:t>…………………………………..</w:t>
            </w:r>
          </w:p>
          <w:p w14:paraId="19D0B2BE" w14:textId="77777777" w:rsidR="0030780E" w:rsidRPr="00B627F4" w:rsidRDefault="0030780E" w:rsidP="0030780E">
            <w:pPr>
              <w:rPr>
                <w:rFonts w:ascii="14" w:hAnsi="14"/>
              </w:rPr>
            </w:pPr>
            <w:proofErr w:type="spellStart"/>
            <w:r w:rsidRPr="00B627F4">
              <w:rPr>
                <w:rFonts w:ascii="14" w:hAnsi="14"/>
              </w:rPr>
              <w:t>Chiếu</w:t>
            </w:r>
            <w:proofErr w:type="spellEnd"/>
            <w:r w:rsidRPr="00B627F4">
              <w:rPr>
                <w:rFonts w:ascii="14" w:hAnsi="14"/>
              </w:rPr>
              <w:t xml:space="preserve"> (1) </w:t>
            </w:r>
            <w:proofErr w:type="spellStart"/>
            <w:r w:rsidRPr="00B627F4">
              <w:rPr>
                <w:rFonts w:ascii="14" w:hAnsi="14"/>
              </w:rPr>
              <w:t>lên</w:t>
            </w:r>
            <w:proofErr w:type="spellEnd"/>
            <w:r w:rsidRPr="00B627F4">
              <w:rPr>
                <w:rFonts w:ascii="14" w:hAnsi="14"/>
              </w:rPr>
              <w:t xml:space="preserve"> Oxy ta </w:t>
            </w:r>
            <w:proofErr w:type="spellStart"/>
            <w:r w:rsidRPr="00B627F4">
              <w:rPr>
                <w:rFonts w:ascii="14" w:hAnsi="14"/>
              </w:rPr>
              <w:t>đượ</w:t>
            </w:r>
            <w:r>
              <w:rPr>
                <w:rFonts w:ascii="14" w:hAnsi="14"/>
              </w:rPr>
              <w:t>c</w:t>
            </w:r>
            <w:proofErr w:type="spellEnd"/>
            <w:r>
              <w:rPr>
                <w:rFonts w:ascii="14" w:hAnsi="14"/>
              </w:rPr>
              <w:t xml:space="preserve"> </w:t>
            </w:r>
            <w:proofErr w:type="spellStart"/>
            <w:r>
              <w:rPr>
                <w:rFonts w:ascii="14" w:hAnsi="14"/>
              </w:rPr>
              <w:t>và</w:t>
            </w:r>
            <w:proofErr w:type="spellEnd"/>
            <w:r>
              <w:rPr>
                <w:rFonts w:ascii="14" w:hAnsi="14"/>
              </w:rPr>
              <w:t xml:space="preserve"> </w:t>
            </w:r>
            <w:proofErr w:type="spellStart"/>
            <w:r>
              <w:rPr>
                <w:rFonts w:ascii="14" w:hAnsi="14"/>
              </w:rPr>
              <w:t>thay</w:t>
            </w:r>
            <w:proofErr w:type="spellEnd"/>
            <w:r>
              <w:rPr>
                <w:rFonts w:ascii="14" w:hAnsi="14"/>
              </w:rPr>
              <w:t xml:space="preserve"> </w:t>
            </w:r>
            <w:proofErr w:type="spellStart"/>
            <w:r>
              <w:rPr>
                <w:rFonts w:ascii="14" w:hAnsi="14"/>
              </w:rPr>
              <w:t>số</w:t>
            </w:r>
            <w:proofErr w:type="spellEnd"/>
            <w:r>
              <w:rPr>
                <w:rFonts w:ascii="14" w:hAnsi="14"/>
              </w:rPr>
              <w:t xml:space="preserve"> </w:t>
            </w:r>
            <w:proofErr w:type="spellStart"/>
            <w:r>
              <w:rPr>
                <w:rFonts w:ascii="14" w:hAnsi="14"/>
              </w:rPr>
              <w:t>tính</w:t>
            </w:r>
            <w:proofErr w:type="spellEnd"/>
            <w:r>
              <w:rPr>
                <w:rFonts w:ascii="14" w:hAnsi="14"/>
              </w:rPr>
              <w:t xml:space="preserve"> </w:t>
            </w:r>
            <w:proofErr w:type="spellStart"/>
            <w:r>
              <w:rPr>
                <w:rFonts w:ascii="14" w:hAnsi="14"/>
              </w:rPr>
              <w:t>được</w:t>
            </w:r>
            <w:proofErr w:type="spellEnd"/>
            <w:r>
              <w:rPr>
                <w:rFonts w:ascii="14" w:hAnsi="14"/>
              </w:rPr>
              <w:t>:</w:t>
            </w:r>
          </w:p>
          <w:p w14:paraId="7665E4E2" w14:textId="77777777" w:rsidR="0030780E" w:rsidRDefault="0030780E" w:rsidP="0030780E">
            <w:pPr>
              <w:rPr>
                <w:sz w:val="24"/>
                <w:szCs w:val="24"/>
              </w:rPr>
            </w:pPr>
            <w:r w:rsidRPr="006C1487">
              <w:rPr>
                <w:sz w:val="24"/>
                <w:szCs w:val="24"/>
              </w:rPr>
              <w:object w:dxaOrig="3820" w:dyaOrig="660" w14:anchorId="17DF2173">
                <v:shape id="_x0000_i1027" type="#_x0000_t75" style="width:191.25pt;height:33pt" o:ole="">
                  <v:imagedata r:id="rId10" o:title=""/>
                </v:shape>
                <o:OLEObject Type="Embed" ProgID="Equation.DSMT4" ShapeID="_x0000_i1027" DrawAspect="Content" ObjectID="_1764568334" r:id="rId11"/>
              </w:object>
            </w:r>
          </w:p>
          <w:p w14:paraId="3E0AA557" w14:textId="77777777" w:rsidR="0030780E" w:rsidRPr="0030780E" w:rsidRDefault="0030780E" w:rsidP="0030780E">
            <w:pPr>
              <w:rPr>
                <w:lang w:val="de-DE"/>
              </w:rPr>
            </w:pPr>
            <w:r w:rsidRPr="006C1487">
              <w:rPr>
                <w:rFonts w:ascii="Times New Roman" w:eastAsia="Calibri" w:hAnsi="Times New Roman" w:cs="Times New Roman"/>
                <w:position w:val="-22"/>
                <w:sz w:val="24"/>
                <w:szCs w:val="24"/>
                <w:lang w:val="fr-FR"/>
              </w:rPr>
              <w:object w:dxaOrig="2220" w:dyaOrig="560" w14:anchorId="66130307">
                <v:shape id="_x0000_i1028" type="#_x0000_t75" style="width:111pt;height:28.5pt" o:ole="">
                  <v:imagedata r:id="rId12" o:title=""/>
                </v:shape>
                <o:OLEObject Type="Embed" ProgID="Equation.DSMT4" ShapeID="_x0000_i1028" DrawAspect="Content" ObjectID="_1764568335" r:id="rId13"/>
              </w:object>
            </w:r>
          </w:p>
        </w:tc>
        <w:tc>
          <w:tcPr>
            <w:tcW w:w="1134" w:type="dxa"/>
          </w:tcPr>
          <w:p w14:paraId="3975E288" w14:textId="77777777" w:rsidR="00003DCF" w:rsidRPr="00B627F4" w:rsidRDefault="0030780E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lastRenderedPageBreak/>
              <w:t>0,125đ</w:t>
            </w:r>
          </w:p>
          <w:p w14:paraId="7A8052C5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27F447D4" w14:textId="77777777" w:rsidR="00003DCF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61745805" w14:textId="77777777" w:rsidR="0030780E" w:rsidRPr="00B627F4" w:rsidRDefault="0030780E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125đ</w:t>
            </w:r>
          </w:p>
          <w:p w14:paraId="4761A703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0850E6D9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 w:rsidRPr="00B627F4">
              <w:rPr>
                <w:b/>
              </w:rPr>
              <w:t>0,</w:t>
            </w:r>
            <w:r w:rsidR="0030780E">
              <w:rPr>
                <w:b/>
              </w:rPr>
              <w:t>12</w:t>
            </w:r>
            <w:r w:rsidRPr="00B627F4">
              <w:rPr>
                <w:b/>
              </w:rPr>
              <w:t>5đ</w:t>
            </w:r>
          </w:p>
          <w:p w14:paraId="22B4D49F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  <w:p w14:paraId="0E4D9DAC" w14:textId="77777777" w:rsidR="0030780E" w:rsidRPr="00B627F4" w:rsidRDefault="0030780E" w:rsidP="0030780E">
            <w:pPr>
              <w:widowControl w:val="0"/>
              <w:tabs>
                <w:tab w:val="left" w:pos="1470"/>
              </w:tabs>
              <w:rPr>
                <w:b/>
              </w:rPr>
            </w:pPr>
            <w:r w:rsidRPr="00B627F4">
              <w:rPr>
                <w:b/>
              </w:rPr>
              <w:t>0,</w:t>
            </w:r>
            <w:r>
              <w:rPr>
                <w:b/>
              </w:rPr>
              <w:t>12</w:t>
            </w:r>
            <w:r w:rsidRPr="00B627F4">
              <w:rPr>
                <w:b/>
              </w:rPr>
              <w:t>5đ</w:t>
            </w:r>
          </w:p>
          <w:p w14:paraId="52A69504" w14:textId="77777777" w:rsidR="00003DCF" w:rsidRPr="00B627F4" w:rsidRDefault="00003DCF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</w:p>
        </w:tc>
      </w:tr>
      <w:tr w:rsidR="00003DCF" w:rsidRPr="00B627F4" w14:paraId="2FC61D4B" w14:textId="77777777" w:rsidTr="001B2ABD">
        <w:trPr>
          <w:jc w:val="center"/>
        </w:trPr>
        <w:tc>
          <w:tcPr>
            <w:tcW w:w="959" w:type="dxa"/>
            <w:vAlign w:val="center"/>
          </w:tcPr>
          <w:p w14:paraId="7D14ADAB" w14:textId="77777777" w:rsidR="00003DCF" w:rsidRPr="00B627F4" w:rsidRDefault="00003DCF" w:rsidP="0030780E">
            <w:pPr>
              <w:widowControl w:val="0"/>
              <w:tabs>
                <w:tab w:val="left" w:pos="1470"/>
              </w:tabs>
              <w:rPr>
                <w:b/>
              </w:rPr>
            </w:pPr>
          </w:p>
        </w:tc>
        <w:tc>
          <w:tcPr>
            <w:tcW w:w="7371" w:type="dxa"/>
          </w:tcPr>
          <w:p w14:paraId="1D577B46" w14:textId="77777777" w:rsidR="0030780E" w:rsidRPr="003002A5" w:rsidRDefault="003002A5" w:rsidP="003002A5">
            <w:pPr>
              <w:pStyle w:val="ListParagraph"/>
              <w:numPr>
                <w:ilvl w:val="0"/>
                <w:numId w:val="2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(0,5d) </w:t>
            </w:r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Khi </w:t>
            </w:r>
            <w:proofErr w:type="spellStart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lực</w:t>
            </w:r>
            <w:proofErr w:type="spellEnd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F </w:t>
            </w:r>
            <w:proofErr w:type="spellStart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ang</w:t>
            </w:r>
            <w:proofErr w:type="spellEnd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tác</w:t>
            </w:r>
            <w:proofErr w:type="spellEnd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dụng</w:t>
            </w:r>
            <w:proofErr w:type="spellEnd"/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fr-FR"/>
                </w:rPr>
                <m:t>s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fr-FR"/>
                </w:rPr>
                <m:t>t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fr-FR"/>
                </w:rPr>
                <m:t>a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t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  <w:r w:rsidR="0030780E" w:rsidRPr="003002A5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= 2m</w:t>
            </w:r>
          </w:p>
          <w:p w14:paraId="4020F389" w14:textId="77777777" w:rsidR="0030780E" w:rsidRPr="0030780E" w:rsidRDefault="0030780E" w:rsidP="003078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Khi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lực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F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i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ác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ụng</w:t>
            </w:r>
            <w:proofErr w:type="spellEnd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ương</w:t>
            </w:r>
            <w:proofErr w:type="spellEnd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ự</w:t>
            </w:r>
            <w:proofErr w:type="spellEnd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âu</w:t>
            </w:r>
            <w:proofErr w:type="spellEnd"/>
            <w:r w:rsidR="004D33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a :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ms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0,2.1,5.1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1,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=-2m/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s'=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t+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a'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sup>
              </m:sSup>
            </m:oMath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=1m</w:t>
            </w:r>
            <w:r w:rsidR="003002A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……………………………………………………...</w:t>
            </w:r>
          </w:p>
          <w:p w14:paraId="4B2BB712" w14:textId="77777777" w:rsidR="0030780E" w:rsidRPr="0030780E" w:rsidRDefault="0030780E" w:rsidP="003078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ổng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quảng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ợc</w:t>
            </w:r>
            <w:proofErr w:type="spellEnd"/>
            <w:r w:rsidRPr="0030780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S= 2+1=3m.</w:t>
            </w:r>
          </w:p>
          <w:p w14:paraId="671B0162" w14:textId="77777777" w:rsidR="00003DCF" w:rsidRPr="00B627F4" w:rsidRDefault="00003DCF" w:rsidP="001B2ABD">
            <w:pPr>
              <w:widowControl w:val="0"/>
            </w:pPr>
          </w:p>
        </w:tc>
        <w:tc>
          <w:tcPr>
            <w:tcW w:w="1134" w:type="dxa"/>
          </w:tcPr>
          <w:p w14:paraId="1210F042" w14:textId="77777777" w:rsidR="00003DCF" w:rsidRPr="00B627F4" w:rsidRDefault="003002A5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125d</w:t>
            </w:r>
          </w:p>
          <w:p w14:paraId="2EDDDDC8" w14:textId="77777777" w:rsidR="003002A5" w:rsidRPr="00B627F4" w:rsidRDefault="003002A5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125d</w:t>
            </w:r>
          </w:p>
          <w:p w14:paraId="10921847" w14:textId="77777777" w:rsidR="003002A5" w:rsidRPr="00B627F4" w:rsidRDefault="003002A5" w:rsidP="001B2ABD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125d</w:t>
            </w:r>
          </w:p>
          <w:p w14:paraId="4FBA0E5E" w14:textId="77777777" w:rsidR="00003DCF" w:rsidRPr="00B627F4" w:rsidRDefault="003002A5" w:rsidP="00E656AE">
            <w:pPr>
              <w:widowControl w:val="0"/>
              <w:tabs>
                <w:tab w:val="left" w:pos="1470"/>
              </w:tabs>
              <w:rPr>
                <w:b/>
              </w:rPr>
            </w:pPr>
            <w:r>
              <w:rPr>
                <w:b/>
              </w:rPr>
              <w:t>0,125d</w:t>
            </w:r>
          </w:p>
        </w:tc>
      </w:tr>
    </w:tbl>
    <w:p w14:paraId="5E5E845C" w14:textId="77777777" w:rsidR="00003DCF" w:rsidRPr="00003DCF" w:rsidRDefault="00003DCF" w:rsidP="00003DCF">
      <w:pPr>
        <w:widowControl w:val="0"/>
        <w:spacing w:before="20" w:after="80"/>
        <w:rPr>
          <w:b/>
          <w:color w:val="000000" w:themeColor="text1"/>
          <w:sz w:val="26"/>
          <w:szCs w:val="26"/>
        </w:rPr>
      </w:pPr>
    </w:p>
    <w:p w14:paraId="6B08AD83" w14:textId="77777777" w:rsidR="00B76403" w:rsidRPr="00B76403" w:rsidRDefault="00B76403" w:rsidP="00B76403">
      <w:pPr>
        <w:pStyle w:val="ListParagraph"/>
        <w:ind w:left="1080"/>
        <w:rPr>
          <w:rFonts w:ascii="Times New Roman" w:hAnsi="Times New Roman" w:cs="Times New Roman"/>
          <w:b/>
        </w:rPr>
      </w:pPr>
    </w:p>
    <w:sectPr w:rsidR="00B76403" w:rsidRPr="00B76403" w:rsidSect="00B76403">
      <w:pgSz w:w="12240" w:h="15840"/>
      <w:pgMar w:top="1134" w:right="1077" w:bottom="1134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14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12A6C"/>
    <w:multiLevelType w:val="hybridMultilevel"/>
    <w:tmpl w:val="5E42A0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3E0033"/>
    <w:multiLevelType w:val="hybridMultilevel"/>
    <w:tmpl w:val="5F20E948"/>
    <w:lvl w:ilvl="0" w:tplc="C7D60E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7196248">
    <w:abstractNumId w:val="1"/>
  </w:num>
  <w:num w:numId="2" w16cid:durableId="10767783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6403"/>
    <w:rsid w:val="00003DCF"/>
    <w:rsid w:val="001E6720"/>
    <w:rsid w:val="003002A5"/>
    <w:rsid w:val="0030780E"/>
    <w:rsid w:val="00450660"/>
    <w:rsid w:val="004D334B"/>
    <w:rsid w:val="004E080C"/>
    <w:rsid w:val="00856EDA"/>
    <w:rsid w:val="008A18BA"/>
    <w:rsid w:val="00B76403"/>
    <w:rsid w:val="00BC2ED6"/>
    <w:rsid w:val="00D02A75"/>
    <w:rsid w:val="00D41936"/>
    <w:rsid w:val="00E656AE"/>
    <w:rsid w:val="00FD5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D50DE83"/>
  <w15:chartTrackingRefBased/>
  <w15:docId w15:val="{4F201252-AD51-437E-A906-DAABD98D9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640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03DCF"/>
    <w:pPr>
      <w:tabs>
        <w:tab w:val="center" w:pos="4520"/>
        <w:tab w:val="right" w:pos="9020"/>
      </w:tabs>
      <w:spacing w:after="0" w:line="360" w:lineRule="auto"/>
      <w:ind w:firstLine="284"/>
      <w:jc w:val="both"/>
    </w:pPr>
    <w:rPr>
      <w:rFonts w:ascii="Times New Roman" w:eastAsia="Calibri" w:hAnsi="Times New Roman" w:cs="Times New Roman"/>
      <w:sz w:val="24"/>
      <w:szCs w:val="24"/>
      <w:lang w:val="en-ZW" w:eastAsia="en-ZW"/>
    </w:rPr>
  </w:style>
  <w:style w:type="character" w:customStyle="1" w:styleId="MTDisplayEquationChar">
    <w:name w:val="MTDisplayEquation Char"/>
    <w:link w:val="MTDisplayEquation"/>
    <w:rsid w:val="00003DCF"/>
    <w:rPr>
      <w:rFonts w:ascii="Times New Roman" w:eastAsia="Calibri" w:hAnsi="Times New Roman" w:cs="Times New Roman"/>
      <w:sz w:val="24"/>
      <w:szCs w:val="24"/>
      <w:lang w:val="en-ZW" w:eastAsia="en-Z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28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istrator</cp:lastModifiedBy>
  <cp:revision>2</cp:revision>
  <dcterms:created xsi:type="dcterms:W3CDTF">2023-12-20T02:06:00Z</dcterms:created>
  <dcterms:modified xsi:type="dcterms:W3CDTF">2023-12-20T02:06:00Z</dcterms:modified>
</cp:coreProperties>
</file>